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AF" w:rsidRDefault="009436B5" w:rsidP="002530C7">
      <w:pPr>
        <w:spacing w:line="240" w:lineRule="auto"/>
      </w:pPr>
      <w:r>
        <w:t>Math 1</w:t>
      </w:r>
      <w:r>
        <w:tab/>
      </w:r>
      <w:r>
        <w:tab/>
      </w:r>
      <w:r>
        <w:tab/>
      </w:r>
      <w:r>
        <w:tab/>
      </w:r>
      <w:r>
        <w:tab/>
      </w:r>
      <w:r>
        <w:tab/>
      </w:r>
      <w:r>
        <w:tab/>
      </w:r>
      <w:r>
        <w:tab/>
      </w:r>
      <w:r>
        <w:tab/>
        <w:t>Name ________________________</w:t>
      </w:r>
    </w:p>
    <w:p w:rsidR="009436B5" w:rsidRPr="00D0631E" w:rsidRDefault="009436B5" w:rsidP="002530C7">
      <w:pPr>
        <w:spacing w:line="240" w:lineRule="auto"/>
      </w:pPr>
      <w:r w:rsidRPr="00D0631E">
        <w:rPr>
          <w:b/>
        </w:rPr>
        <w:t>Lesson 1-</w:t>
      </w:r>
      <w:r w:rsidR="00074BE2" w:rsidRPr="00D0631E">
        <w:rPr>
          <w:b/>
        </w:rPr>
        <w:t>2</w:t>
      </w:r>
      <w:r w:rsidR="007F0FFD">
        <w:rPr>
          <w:b/>
        </w:rPr>
        <w:t xml:space="preserve"> </w:t>
      </w:r>
      <w:r w:rsidR="00074BE2" w:rsidRPr="00D0631E">
        <w:rPr>
          <w:b/>
        </w:rPr>
        <w:t xml:space="preserve">Literal </w:t>
      </w:r>
      <w:r w:rsidRPr="00D0631E">
        <w:rPr>
          <w:b/>
        </w:rPr>
        <w:t>Equations</w:t>
      </w:r>
      <w:r w:rsidR="00D0631E">
        <w:rPr>
          <w:b/>
        </w:rPr>
        <w:tab/>
      </w:r>
      <w:r w:rsidR="00D0631E">
        <w:rPr>
          <w:b/>
        </w:rPr>
        <w:tab/>
      </w:r>
      <w:r w:rsidR="00D0631E">
        <w:rPr>
          <w:b/>
        </w:rPr>
        <w:tab/>
      </w:r>
      <w:r w:rsidR="00D0631E">
        <w:rPr>
          <w:b/>
        </w:rPr>
        <w:tab/>
      </w:r>
      <w:r w:rsidR="00D0631E">
        <w:rPr>
          <w:b/>
        </w:rPr>
        <w:tab/>
      </w:r>
      <w:r w:rsidR="00D0631E">
        <w:rPr>
          <w:b/>
        </w:rPr>
        <w:tab/>
      </w:r>
      <w:r w:rsidR="00D0631E">
        <w:rPr>
          <w:b/>
        </w:rPr>
        <w:tab/>
      </w:r>
      <w:r w:rsidR="00D0631E">
        <w:rPr>
          <w:b/>
        </w:rPr>
        <w:tab/>
      </w:r>
      <w:r w:rsidR="00D0631E">
        <w:t>Date________</w:t>
      </w:r>
    </w:p>
    <w:p w:rsidR="009436B5" w:rsidRDefault="009436B5"/>
    <w:p w:rsidR="009436B5" w:rsidRDefault="009436B5">
      <w:r>
        <w:t xml:space="preserve">Learning Goals:  </w:t>
      </w:r>
    </w:p>
    <w:p w:rsidR="009436B5" w:rsidRPr="009436B5" w:rsidRDefault="009436B5" w:rsidP="009436B5">
      <w:pPr>
        <w:pStyle w:val="ListParagraph"/>
        <w:numPr>
          <w:ilvl w:val="0"/>
          <w:numId w:val="1"/>
        </w:numPr>
        <w:spacing w:after="0" w:line="240" w:lineRule="auto"/>
        <w:rPr>
          <w:rFonts w:ascii="Times New Roman" w:hAnsi="Times New Roman" w:cs="Times New Roman"/>
          <w:b/>
          <w:i/>
        </w:rPr>
      </w:pPr>
      <w:r w:rsidRPr="009436B5">
        <w:rPr>
          <w:rFonts w:ascii="Times New Roman" w:hAnsi="Times New Roman" w:cs="Times New Roman"/>
          <w:i/>
        </w:rPr>
        <w:t xml:space="preserve">I can solve </w:t>
      </w:r>
      <w:r w:rsidR="00F06782">
        <w:rPr>
          <w:rFonts w:ascii="Times New Roman" w:hAnsi="Times New Roman" w:cs="Times New Roman"/>
          <w:i/>
        </w:rPr>
        <w:t>equations</w:t>
      </w:r>
      <w:r w:rsidRPr="009436B5">
        <w:rPr>
          <w:rFonts w:ascii="Times New Roman" w:hAnsi="Times New Roman" w:cs="Times New Roman"/>
          <w:i/>
        </w:rPr>
        <w:t xml:space="preserve"> for a specified variable.</w:t>
      </w:r>
    </w:p>
    <w:p w:rsidR="009436B5" w:rsidRDefault="009436B5"/>
    <w:p w:rsidR="00074BE2" w:rsidRDefault="00074BE2"/>
    <w:p w:rsidR="00074BE2" w:rsidRDefault="00074BE2" w:rsidP="00074BE2">
      <w:pPr>
        <w:ind w:left="360" w:hanging="360"/>
      </w:pPr>
      <w:r>
        <w:t>1.   Mr. Nidy traveled to The Ohio State University in Columbus for a college reunion party.  He determined his average speed was 63 mph and it took him three hours to get there.  How many miles did he have to travel?  (</w:t>
      </w:r>
      <w:r w:rsidRPr="00074BE2">
        <w:rPr>
          <w:i/>
        </w:rPr>
        <w:t>distance</w:t>
      </w:r>
      <w:r>
        <w:t xml:space="preserve"> </w:t>
      </w:r>
      <w:r w:rsidRPr="00074BE2">
        <w:rPr>
          <w:position w:val="-10"/>
        </w:rPr>
        <w:object w:dxaOrig="1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5.75pt" o:ole="">
            <v:imagedata r:id="rId5" o:title=""/>
          </v:shape>
          <o:OLEObject Type="Embed" ProgID="Equation.DSMT4" ShapeID="_x0000_i1025" DrawAspect="Content" ObjectID="_1469528667" r:id="rId6"/>
        </w:object>
      </w:r>
    </w:p>
    <w:p w:rsidR="00074BE2" w:rsidRDefault="00074BE2" w:rsidP="00074BE2">
      <w:pPr>
        <w:ind w:left="360" w:hanging="360"/>
      </w:pPr>
    </w:p>
    <w:p w:rsidR="00074BE2" w:rsidRDefault="00074BE2" w:rsidP="00074BE2">
      <w:pPr>
        <w:ind w:left="360" w:hanging="360"/>
      </w:pPr>
    </w:p>
    <w:p w:rsidR="00074BE2" w:rsidRDefault="00074BE2" w:rsidP="00074BE2">
      <w:pPr>
        <w:ind w:left="360" w:hanging="360"/>
      </w:pPr>
    </w:p>
    <w:p w:rsidR="00074BE2" w:rsidRDefault="00074BE2"/>
    <w:p w:rsidR="00074BE2" w:rsidRDefault="00074BE2"/>
    <w:p w:rsidR="00FF0DD9" w:rsidRDefault="00FF0DD9"/>
    <w:p w:rsidR="00FF0DD9" w:rsidRDefault="00FF0DD9">
      <w:r>
        <w:t xml:space="preserve">2.   Using the formula </w:t>
      </w:r>
      <w:r>
        <w:rPr>
          <w:i/>
        </w:rPr>
        <w:t xml:space="preserve">d </w:t>
      </w:r>
      <w:r>
        <w:t xml:space="preserve">= </w:t>
      </w:r>
      <w:r w:rsidRPr="00FF0DD9">
        <w:rPr>
          <w:i/>
        </w:rPr>
        <w:t>rt</w:t>
      </w:r>
      <w:r>
        <w:t xml:space="preserve">, solve for </w:t>
      </w:r>
      <w:r>
        <w:rPr>
          <w:i/>
        </w:rPr>
        <w:t>r</w:t>
      </w:r>
      <w:r>
        <w:t>.</w:t>
      </w:r>
    </w:p>
    <w:p w:rsidR="00FF0DD9" w:rsidRDefault="00FF0DD9"/>
    <w:p w:rsidR="00FF0DD9" w:rsidRDefault="00FF0DD9"/>
    <w:p w:rsidR="00FF0DD9" w:rsidRDefault="00FF0DD9"/>
    <w:p w:rsidR="00FF0DD9" w:rsidRPr="00FF0DD9" w:rsidRDefault="00FF0DD9"/>
    <w:p w:rsidR="00074BE2" w:rsidRDefault="00FF0DD9" w:rsidP="00074BE2">
      <w:pPr>
        <w:ind w:left="360" w:hanging="360"/>
      </w:pPr>
      <w:r>
        <w:t>3</w:t>
      </w:r>
      <w:r w:rsidR="00074BE2">
        <w:t xml:space="preserve">.   Mr. Nidy’s wife had to stay late at work and decided to meet him there.  If they both left from their house, what was his wife’s average speed if she took 3.5 hours to get there?  </w:t>
      </w:r>
    </w:p>
    <w:p w:rsidR="00074BE2" w:rsidRDefault="00074BE2"/>
    <w:p w:rsidR="00074BE2" w:rsidRDefault="00074BE2">
      <w:r>
        <w:t xml:space="preserve"> </w:t>
      </w:r>
    </w:p>
    <w:p w:rsidR="00FF0DD9" w:rsidRDefault="00FF0DD9"/>
    <w:p w:rsidR="00FF0DD9" w:rsidRDefault="00FF0DD9"/>
    <w:p w:rsidR="00FF0DD9" w:rsidRDefault="00FF0DD9"/>
    <w:p w:rsidR="00FF0DD9" w:rsidRDefault="00FF0DD9"/>
    <w:p w:rsidR="00074BE2" w:rsidRDefault="00FF0DD9" w:rsidP="00074BE2">
      <w:pPr>
        <w:ind w:left="0" w:firstLine="0"/>
      </w:pPr>
      <w:r>
        <w:t>4</w:t>
      </w:r>
      <w:r w:rsidR="00074BE2">
        <w:t xml:space="preserve">.   Solve </w:t>
      </w:r>
      <w:r w:rsidR="00074BE2" w:rsidRPr="00074BE2">
        <w:rPr>
          <w:position w:val="-6"/>
        </w:rPr>
        <w:object w:dxaOrig="639" w:dyaOrig="279">
          <v:shape id="_x0000_i1026" type="#_x0000_t75" style="width:32.25pt;height:14.25pt" o:ole="">
            <v:imagedata r:id="rId7" o:title=""/>
          </v:shape>
          <o:OLEObject Type="Embed" ProgID="Equation.DSMT4" ShapeID="_x0000_i1026" DrawAspect="Content" ObjectID="_1469528668" r:id="rId8"/>
        </w:object>
      </w:r>
      <w:r w:rsidR="00074BE2">
        <w:t xml:space="preserve"> for </w:t>
      </w:r>
      <w:r w:rsidR="00074BE2">
        <w:rPr>
          <w:i/>
        </w:rPr>
        <w:t>t</w:t>
      </w:r>
      <w:r w:rsidR="00074BE2">
        <w:t xml:space="preserve">.  </w:t>
      </w:r>
    </w:p>
    <w:p w:rsidR="00FF0DD9" w:rsidRDefault="00FF0DD9" w:rsidP="00074BE2">
      <w:pPr>
        <w:ind w:left="0" w:firstLine="0"/>
      </w:pPr>
    </w:p>
    <w:p w:rsidR="00FF0DD9" w:rsidRDefault="00FF0DD9" w:rsidP="00074BE2">
      <w:pPr>
        <w:ind w:left="0" w:firstLine="0"/>
      </w:pPr>
    </w:p>
    <w:p w:rsidR="00FF0DD9" w:rsidRDefault="00FF0DD9" w:rsidP="00074BE2">
      <w:pPr>
        <w:ind w:left="0" w:firstLine="0"/>
      </w:pPr>
    </w:p>
    <w:p w:rsidR="00FF0DD9" w:rsidRDefault="00FF0DD9" w:rsidP="00074BE2">
      <w:pPr>
        <w:ind w:left="0" w:firstLine="0"/>
      </w:pPr>
    </w:p>
    <w:p w:rsidR="00FF0DD9" w:rsidRDefault="00FF0DD9" w:rsidP="00FF0DD9">
      <w:pPr>
        <w:ind w:left="360" w:hanging="360"/>
      </w:pPr>
      <w:r>
        <w:t>5.   On the way home from the reunion, Mr. Nidy drove an average of 68 mph.  How long did it take him to drive home?</w:t>
      </w:r>
    </w:p>
    <w:p w:rsidR="00FF0DD9" w:rsidRDefault="00FF0DD9" w:rsidP="00FF0DD9">
      <w:pPr>
        <w:ind w:left="360" w:hanging="360"/>
      </w:pPr>
    </w:p>
    <w:p w:rsidR="00FF0DD9" w:rsidRDefault="00FF0DD9" w:rsidP="00FF0DD9">
      <w:pPr>
        <w:ind w:left="360" w:hanging="360"/>
      </w:pPr>
    </w:p>
    <w:p w:rsidR="00FF0DD9" w:rsidRDefault="00FF0DD9" w:rsidP="00FF0DD9">
      <w:pPr>
        <w:ind w:left="360" w:hanging="360"/>
      </w:pPr>
    </w:p>
    <w:p w:rsidR="00FF0DD9" w:rsidRDefault="00FF0DD9" w:rsidP="00FF0DD9">
      <w:pPr>
        <w:ind w:left="360" w:hanging="360"/>
      </w:pPr>
    </w:p>
    <w:p w:rsidR="00FF0DD9" w:rsidRPr="00074BE2" w:rsidRDefault="00FF0DD9" w:rsidP="00FF0DD9">
      <w:pPr>
        <w:ind w:left="360" w:hanging="360"/>
      </w:pPr>
    </w:p>
    <w:p w:rsidR="00074BE2" w:rsidRDefault="00074BE2"/>
    <w:p w:rsidR="00FF0DD9" w:rsidRDefault="00FF0DD9"/>
    <w:p w:rsidR="00FF0DD9" w:rsidRDefault="00FF0DD9"/>
    <w:p w:rsidR="00FF0DD9" w:rsidRDefault="00FF0DD9"/>
    <w:p w:rsidR="00FF0DD9" w:rsidRDefault="00FF0DD9" w:rsidP="00FF0DD9">
      <w:r>
        <w:lastRenderedPageBreak/>
        <w:t>Solve the following equations for the specified variable.</w:t>
      </w:r>
    </w:p>
    <w:p w:rsidR="00FF0DD9" w:rsidRDefault="00FF0DD9">
      <w:r>
        <w:t xml:space="preserve">6.   </w:t>
      </w:r>
      <w:r w:rsidRPr="00FF0DD9">
        <w:rPr>
          <w:position w:val="-24"/>
        </w:rPr>
        <w:object w:dxaOrig="680" w:dyaOrig="620">
          <v:shape id="_x0000_i1027" type="#_x0000_t75" style="width:33.75pt;height:30.75pt" o:ole="">
            <v:imagedata r:id="rId9" o:title=""/>
          </v:shape>
          <o:OLEObject Type="Embed" ProgID="Equation.DSMT4" ShapeID="_x0000_i1027" DrawAspect="Content" ObjectID="_1469528669" r:id="rId10"/>
        </w:object>
      </w:r>
      <w:r>
        <w:t xml:space="preserve">   Solve for </w:t>
      </w:r>
      <w:r>
        <w:rPr>
          <w:i/>
        </w:rPr>
        <w:t>V</w:t>
      </w:r>
      <w:r>
        <w:t>.</w:t>
      </w:r>
    </w:p>
    <w:p w:rsidR="00FF0DD9" w:rsidRDefault="00FF0DD9"/>
    <w:p w:rsidR="00FF0DD9" w:rsidRDefault="00FF0DD9"/>
    <w:p w:rsidR="00FF0DD9" w:rsidRDefault="00FF0DD9"/>
    <w:p w:rsidR="00FF0DD9" w:rsidRDefault="00FF0DD9"/>
    <w:p w:rsidR="00FF0DD9" w:rsidRDefault="00FF0DD9"/>
    <w:p w:rsidR="00FF0DD9" w:rsidRDefault="00FF0DD9">
      <w:r>
        <w:t xml:space="preserve">7.   </w:t>
      </w:r>
      <w:r w:rsidRPr="00FF0DD9">
        <w:rPr>
          <w:position w:val="-14"/>
        </w:rPr>
        <w:object w:dxaOrig="1160" w:dyaOrig="380">
          <v:shape id="_x0000_i1028" type="#_x0000_t75" style="width:57.75pt;height:18.75pt" o:ole="">
            <v:imagedata r:id="rId11" o:title=""/>
          </v:shape>
          <o:OLEObject Type="Embed" ProgID="Equation.DSMT4" ShapeID="_x0000_i1028" DrawAspect="Content" ObjectID="_1469528670" r:id="rId12"/>
        </w:object>
      </w:r>
      <w:r>
        <w:t xml:space="preserve">  Solve for </w:t>
      </w:r>
      <w:r>
        <w:rPr>
          <w:i/>
        </w:rPr>
        <w:t>a</w:t>
      </w:r>
      <w:r>
        <w:t>.</w:t>
      </w:r>
    </w:p>
    <w:p w:rsidR="00FF0DD9" w:rsidRDefault="00FF0DD9"/>
    <w:p w:rsidR="00FF0DD9" w:rsidRDefault="00FF0DD9"/>
    <w:p w:rsidR="00FF0DD9" w:rsidRDefault="00FF0DD9"/>
    <w:p w:rsidR="00FF0DD9" w:rsidRDefault="00FF0DD9"/>
    <w:p w:rsidR="00FF0DD9" w:rsidRDefault="00FF0DD9"/>
    <w:p w:rsidR="00FF0DD9" w:rsidRDefault="00FF0DD9">
      <w:r>
        <w:t xml:space="preserve">8.   </w:t>
      </w:r>
      <w:r w:rsidRPr="00FF0DD9">
        <w:rPr>
          <w:position w:val="-6"/>
        </w:rPr>
        <w:object w:dxaOrig="720" w:dyaOrig="279">
          <v:shape id="_x0000_i1029" type="#_x0000_t75" style="width:36pt;height:14.25pt" o:ole="">
            <v:imagedata r:id="rId13" o:title=""/>
          </v:shape>
          <o:OLEObject Type="Embed" ProgID="Equation.DSMT4" ShapeID="_x0000_i1029" DrawAspect="Content" ObjectID="_1469528671" r:id="rId14"/>
        </w:object>
      </w:r>
      <w:r>
        <w:t xml:space="preserve">  Solve for </w:t>
      </w:r>
      <w:r>
        <w:rPr>
          <w:i/>
        </w:rPr>
        <w:t>R</w:t>
      </w:r>
      <w:r>
        <w:t xml:space="preserve">.  </w:t>
      </w:r>
    </w:p>
    <w:p w:rsidR="00FF0DD9" w:rsidRDefault="00FF0DD9"/>
    <w:p w:rsidR="00FF0DD9" w:rsidRDefault="00FF0DD9"/>
    <w:p w:rsidR="00FF0DD9" w:rsidRDefault="00FF0DD9"/>
    <w:p w:rsidR="00FF0DD9" w:rsidRDefault="00FF0DD9"/>
    <w:p w:rsidR="00FF0DD9" w:rsidRDefault="00FF0DD9"/>
    <w:p w:rsidR="00FF0DD9" w:rsidRDefault="00FF0DD9">
      <w:r>
        <w:t xml:space="preserve">9.   </w:t>
      </w:r>
      <w:r w:rsidRPr="00FF0DD9">
        <w:rPr>
          <w:position w:val="-24"/>
        </w:rPr>
        <w:object w:dxaOrig="920" w:dyaOrig="660">
          <v:shape id="_x0000_i1030" type="#_x0000_t75" style="width:45.75pt;height:33pt" o:ole="">
            <v:imagedata r:id="rId15" o:title=""/>
          </v:shape>
          <o:OLEObject Type="Embed" ProgID="Equation.DSMT4" ShapeID="_x0000_i1030" DrawAspect="Content" ObjectID="_1469528672" r:id="rId16"/>
        </w:object>
      </w:r>
      <w:r>
        <w:t xml:space="preserve">  Solve for </w:t>
      </w:r>
      <w:r w:rsidRPr="00FF0DD9">
        <w:rPr>
          <w:i/>
        </w:rPr>
        <w:t>R</w:t>
      </w:r>
      <w:r>
        <w:t>.</w:t>
      </w:r>
    </w:p>
    <w:p w:rsidR="00FF0DD9" w:rsidRDefault="00FF0DD9"/>
    <w:p w:rsidR="00FF0DD9" w:rsidRDefault="00FF0DD9"/>
    <w:p w:rsidR="00FF0DD9" w:rsidRDefault="00FF0DD9"/>
    <w:p w:rsidR="00FF0DD9" w:rsidRDefault="00FF0DD9"/>
    <w:p w:rsidR="00FF0DD9" w:rsidRDefault="00FF0DD9" w:rsidP="00FF0DD9">
      <w:r>
        <w:t xml:space="preserve">10.   </w:t>
      </w:r>
      <w:r w:rsidRPr="00FF0DD9">
        <w:rPr>
          <w:position w:val="-24"/>
        </w:rPr>
        <w:object w:dxaOrig="920" w:dyaOrig="660">
          <v:shape id="_x0000_i1031" type="#_x0000_t75" style="width:45.75pt;height:33pt" o:ole="">
            <v:imagedata r:id="rId15" o:title=""/>
          </v:shape>
          <o:OLEObject Type="Embed" ProgID="Equation.DSMT4" ShapeID="_x0000_i1031" DrawAspect="Content" ObjectID="_1469528673" r:id="rId17"/>
        </w:object>
      </w:r>
      <w:r>
        <w:t xml:space="preserve">  Solve for </w:t>
      </w:r>
      <w:r>
        <w:rPr>
          <w:i/>
        </w:rPr>
        <w:t>v</w:t>
      </w:r>
      <w:r>
        <w:t>.</w:t>
      </w:r>
    </w:p>
    <w:p w:rsidR="00FF0DD9" w:rsidRDefault="00FF0DD9" w:rsidP="00FF0DD9"/>
    <w:p w:rsidR="00FF0DD9" w:rsidRDefault="00FF0DD9" w:rsidP="00FF0DD9"/>
    <w:p w:rsidR="00FF0DD9" w:rsidRDefault="00FF0DD9" w:rsidP="00FF0DD9"/>
    <w:p w:rsidR="00FF0DD9" w:rsidRDefault="00FF0DD9" w:rsidP="00FF0DD9"/>
    <w:p w:rsidR="00FF0DD9" w:rsidRDefault="00FF0DD9" w:rsidP="00FF0DD9"/>
    <w:p w:rsidR="00FF0DD9" w:rsidRDefault="00FF0DD9" w:rsidP="00FF0DD9">
      <w:r>
        <w:t xml:space="preserve">11.   </w:t>
      </w:r>
      <w:r w:rsidRPr="00FF0DD9">
        <w:rPr>
          <w:position w:val="-30"/>
        </w:rPr>
        <w:object w:dxaOrig="1160" w:dyaOrig="680">
          <v:shape id="_x0000_i1032" type="#_x0000_t75" style="width:57.75pt;height:33.75pt" o:ole="">
            <v:imagedata r:id="rId18" o:title=""/>
          </v:shape>
          <o:OLEObject Type="Embed" ProgID="Equation.DSMT4" ShapeID="_x0000_i1032" DrawAspect="Content" ObjectID="_1469528674" r:id="rId19"/>
        </w:object>
      </w:r>
      <w:r>
        <w:t xml:space="preserve">  Solve for </w:t>
      </w:r>
      <w:r w:rsidRPr="00FF0DD9">
        <w:rPr>
          <w:position w:val="-12"/>
        </w:rPr>
        <w:object w:dxaOrig="320" w:dyaOrig="360">
          <v:shape id="_x0000_i1033" type="#_x0000_t75" style="width:15.75pt;height:18pt" o:ole="">
            <v:imagedata r:id="rId20" o:title=""/>
          </v:shape>
          <o:OLEObject Type="Embed" ProgID="Equation.DSMT4" ShapeID="_x0000_i1033" DrawAspect="Content" ObjectID="_1469528675" r:id="rId21"/>
        </w:object>
      </w:r>
    </w:p>
    <w:p w:rsidR="00FF0DD9" w:rsidRDefault="00FF0DD9" w:rsidP="00FF0DD9"/>
    <w:p w:rsidR="00FF0DD9" w:rsidRDefault="00FF0DD9" w:rsidP="00FF0DD9"/>
    <w:p w:rsidR="00FF0DD9" w:rsidRDefault="00FF0DD9" w:rsidP="00FF0DD9"/>
    <w:p w:rsidR="00FF0DD9" w:rsidRDefault="00FF0DD9" w:rsidP="00FF0DD9"/>
    <w:p w:rsidR="00FF0DD9" w:rsidRDefault="00FF0DD9" w:rsidP="00FF0DD9"/>
    <w:p w:rsidR="00FF0DD9" w:rsidRPr="00FF0DD9" w:rsidRDefault="00FF0DD9" w:rsidP="00FF0DD9">
      <w:pPr>
        <w:rPr>
          <w:vertAlign w:val="subscript"/>
        </w:rPr>
      </w:pPr>
      <w:r>
        <w:t xml:space="preserve">12.   </w:t>
      </w:r>
      <w:r w:rsidRPr="00FF0DD9">
        <w:rPr>
          <w:position w:val="-10"/>
        </w:rPr>
        <w:object w:dxaOrig="1240" w:dyaOrig="320">
          <v:shape id="_x0000_i1034" type="#_x0000_t75" style="width:62.25pt;height:15.75pt" o:ole="">
            <v:imagedata r:id="rId22" o:title=""/>
          </v:shape>
          <o:OLEObject Type="Embed" ProgID="Equation.DSMT4" ShapeID="_x0000_i1034" DrawAspect="Content" ObjectID="_1469528676" r:id="rId23"/>
        </w:object>
      </w:r>
      <w:r>
        <w:t xml:space="preserve">  Solve for </w:t>
      </w:r>
      <w:r>
        <w:rPr>
          <w:i/>
        </w:rPr>
        <w:t>y</w:t>
      </w:r>
      <w:r>
        <w:t>.</w:t>
      </w:r>
    </w:p>
    <w:p w:rsidR="00FF0DD9" w:rsidRDefault="00FF0DD9"/>
    <w:p w:rsidR="00FF0DD9" w:rsidRDefault="00FF0DD9"/>
    <w:p w:rsidR="00FF0DD9" w:rsidRDefault="00FF0DD9"/>
    <w:p w:rsidR="00FF0DD9" w:rsidRDefault="00FF0DD9">
      <w:r>
        <w:lastRenderedPageBreak/>
        <w:t xml:space="preserve">13.   </w:t>
      </w:r>
      <w:r w:rsidRPr="00FF0DD9">
        <w:rPr>
          <w:position w:val="-10"/>
        </w:rPr>
        <w:object w:dxaOrig="1240" w:dyaOrig="320">
          <v:shape id="_x0000_i1035" type="#_x0000_t75" style="width:62.25pt;height:15.75pt" o:ole="">
            <v:imagedata r:id="rId24" o:title=""/>
          </v:shape>
          <o:OLEObject Type="Embed" ProgID="Equation.DSMT4" ShapeID="_x0000_i1035" DrawAspect="Content" ObjectID="_1469528677" r:id="rId25"/>
        </w:object>
      </w:r>
      <w:r>
        <w:t xml:space="preserve">  Solve for </w:t>
      </w:r>
      <w:r>
        <w:rPr>
          <w:i/>
        </w:rPr>
        <w:t>y</w:t>
      </w:r>
      <w:r>
        <w:t>.</w:t>
      </w:r>
    </w:p>
    <w:p w:rsidR="00FF0DD9" w:rsidRDefault="00FF0DD9"/>
    <w:p w:rsidR="00FF0DD9" w:rsidRDefault="00FF0DD9"/>
    <w:p w:rsidR="00FF0DD9" w:rsidRDefault="00FF0DD9"/>
    <w:p w:rsidR="00FF0DD9" w:rsidRDefault="00FF0DD9"/>
    <w:p w:rsidR="00FF0DD9" w:rsidRDefault="00FF0DD9"/>
    <w:p w:rsidR="00FF0DD9" w:rsidRDefault="00FF0DD9">
      <w:r>
        <w:t xml:space="preserve">14.   </w:t>
      </w:r>
      <w:r w:rsidRPr="00FF0DD9">
        <w:rPr>
          <w:position w:val="-24"/>
        </w:rPr>
        <w:object w:dxaOrig="1579" w:dyaOrig="620">
          <v:shape id="_x0000_i1036" type="#_x0000_t75" style="width:78.75pt;height:30.75pt" o:ole="">
            <v:imagedata r:id="rId26" o:title=""/>
          </v:shape>
          <o:OLEObject Type="Embed" ProgID="Equation.DSMT4" ShapeID="_x0000_i1036" DrawAspect="Content" ObjectID="_1469528678" r:id="rId27"/>
        </w:object>
      </w:r>
      <w:r>
        <w:t xml:space="preserve">  Solve for </w:t>
      </w:r>
      <w:r>
        <w:rPr>
          <w:i/>
        </w:rPr>
        <w:t>y</w:t>
      </w:r>
      <w:r>
        <w:t>.</w:t>
      </w:r>
    </w:p>
    <w:p w:rsidR="00FF0DD9" w:rsidRDefault="00FF0DD9"/>
    <w:p w:rsidR="00FF0DD9" w:rsidRDefault="00FF0DD9"/>
    <w:p w:rsidR="00FF0DD9" w:rsidRDefault="00FF0DD9"/>
    <w:p w:rsidR="00FF0DD9" w:rsidRDefault="00FF0DD9"/>
    <w:p w:rsidR="00FF0DD9" w:rsidRDefault="00FF0DD9"/>
    <w:p w:rsidR="00FF0DD9" w:rsidRDefault="00FF0DD9">
      <w:r>
        <w:t xml:space="preserve">15.   </w:t>
      </w:r>
      <w:r w:rsidRPr="00FF0DD9">
        <w:rPr>
          <w:position w:val="-24"/>
        </w:rPr>
        <w:object w:dxaOrig="1579" w:dyaOrig="620">
          <v:shape id="_x0000_i1037" type="#_x0000_t75" style="width:78.75pt;height:30.75pt" o:ole="">
            <v:imagedata r:id="rId26" o:title=""/>
          </v:shape>
          <o:OLEObject Type="Embed" ProgID="Equation.DSMT4" ShapeID="_x0000_i1037" DrawAspect="Content" ObjectID="_1469528679" r:id="rId28"/>
        </w:object>
      </w:r>
      <w:r>
        <w:t xml:space="preserve">  Solve for </w:t>
      </w:r>
      <w:r w:rsidRPr="00FF0DD9">
        <w:rPr>
          <w:i/>
        </w:rPr>
        <w:t>x</w:t>
      </w:r>
      <w:r>
        <w:t>.</w:t>
      </w:r>
    </w:p>
    <w:p w:rsidR="00FF0DD9" w:rsidRDefault="00FF0DD9"/>
    <w:p w:rsidR="00FF0DD9" w:rsidRDefault="00FF0DD9"/>
    <w:p w:rsidR="00FF0DD9" w:rsidRDefault="00FF0DD9"/>
    <w:p w:rsidR="00FF0DD9" w:rsidRDefault="00FF0DD9"/>
    <w:p w:rsidR="00FF0DD9" w:rsidRDefault="00FF0DD9"/>
    <w:p w:rsidR="00FF0DD9" w:rsidRDefault="00FF0DD9">
      <w:r>
        <w:t xml:space="preserve">16.   </w:t>
      </w:r>
      <w:r w:rsidRPr="00FF0DD9">
        <w:rPr>
          <w:position w:val="-6"/>
        </w:rPr>
        <w:object w:dxaOrig="820" w:dyaOrig="320">
          <v:shape id="_x0000_i1038" type="#_x0000_t75" style="width:41.25pt;height:15.75pt" o:ole="">
            <v:imagedata r:id="rId29" o:title=""/>
          </v:shape>
          <o:OLEObject Type="Embed" ProgID="Equation.DSMT4" ShapeID="_x0000_i1038" DrawAspect="Content" ObjectID="_1469528680" r:id="rId30"/>
        </w:object>
      </w:r>
      <w:r>
        <w:t xml:space="preserve">  Solve for </w:t>
      </w:r>
      <w:r>
        <w:rPr>
          <w:i/>
        </w:rPr>
        <w:t>r</w:t>
      </w:r>
      <w:r>
        <w:t xml:space="preserve">.  </w:t>
      </w:r>
    </w:p>
    <w:p w:rsidR="00FF0DD9" w:rsidRDefault="00FF0DD9"/>
    <w:p w:rsidR="00FF0DD9" w:rsidRDefault="00FF0DD9"/>
    <w:p w:rsidR="00FF0DD9" w:rsidRDefault="00FF0DD9"/>
    <w:p w:rsidR="00FF0DD9" w:rsidRDefault="00FF0DD9"/>
    <w:p w:rsidR="00FF0DD9" w:rsidRDefault="00FF0DD9"/>
    <w:p w:rsidR="00FF0DD9" w:rsidRDefault="00FF0DD9"/>
    <w:p w:rsidR="00FF0DD9" w:rsidRPr="007F0FFD" w:rsidRDefault="00FF0DD9">
      <w:r>
        <w:t xml:space="preserve">17.   </w:t>
      </w:r>
      <w:r w:rsidRPr="007F0FFD">
        <w:t xml:space="preserve">If the area of circle is </w:t>
      </w:r>
      <w:r w:rsidR="007F0FFD" w:rsidRPr="007F0FFD">
        <w:rPr>
          <w:position w:val="-6"/>
        </w:rPr>
        <w:object w:dxaOrig="540" w:dyaOrig="279">
          <v:shape id="_x0000_i1046" type="#_x0000_t75" style="width:27pt;height:14.25pt" o:ole="">
            <v:imagedata r:id="rId31" o:title=""/>
          </v:shape>
          <o:OLEObject Type="Embed" ProgID="Equation.DSMT4" ShapeID="_x0000_i1046" DrawAspect="Content" ObjectID="_1469528681" r:id="rId32"/>
        </w:object>
      </w:r>
      <w:r w:rsidR="007F0FFD" w:rsidRPr="007F0FFD">
        <w:t xml:space="preserve"> square inches</w:t>
      </w:r>
      <w:r w:rsidRPr="007F0FFD">
        <w:t xml:space="preserve">, what is the radius?  </w:t>
      </w:r>
    </w:p>
    <w:p w:rsidR="00FF0DD9" w:rsidRDefault="00FF0DD9"/>
    <w:p w:rsidR="00FF0DD9" w:rsidRDefault="00FF0DD9"/>
    <w:p w:rsidR="00FF0DD9" w:rsidRDefault="00FF0DD9"/>
    <w:p w:rsidR="00FF0DD9" w:rsidRDefault="00FF0DD9"/>
    <w:p w:rsidR="00FF0DD9" w:rsidRDefault="00FF0DD9"/>
    <w:p w:rsidR="00FF0DD9" w:rsidRPr="00FF0DD9" w:rsidRDefault="00FF0DD9" w:rsidP="00FF0DD9">
      <w:pPr>
        <w:ind w:left="450" w:hanging="450"/>
      </w:pPr>
      <w:r>
        <w:t xml:space="preserve">18.   The formula to determine the temperature in Fahrenheit when the temperature in Celsius is known is </w:t>
      </w:r>
      <w:r w:rsidRPr="00FF0DD9">
        <w:rPr>
          <w:position w:val="-24"/>
        </w:rPr>
        <w:object w:dxaOrig="1340" w:dyaOrig="620">
          <v:shape id="_x0000_i1040" type="#_x0000_t75" style="width:66.75pt;height:30.75pt" o:ole="">
            <v:imagedata r:id="rId33" o:title=""/>
          </v:shape>
          <o:OLEObject Type="Embed" ProgID="Equation.DSMT4" ShapeID="_x0000_i1040" DrawAspect="Content" ObjectID="_1469528682" r:id="rId34"/>
        </w:object>
      </w:r>
      <w:r>
        <w:t xml:space="preserve">  What equation would convert the temperature from Fahrenheit to Celsius?  If the temperature is </w:t>
      </w:r>
      <w:r w:rsidRPr="00FF0DD9">
        <w:rPr>
          <w:position w:val="-10"/>
        </w:rPr>
        <w:object w:dxaOrig="639" w:dyaOrig="360">
          <v:shape id="_x0000_i1041" type="#_x0000_t75" style="width:32.25pt;height:18pt" o:ole="">
            <v:imagedata r:id="rId35" o:title=""/>
          </v:shape>
          <o:OLEObject Type="Embed" ProgID="Equation.DSMT4" ShapeID="_x0000_i1041" DrawAspect="Content" ObjectID="_1469528683" r:id="rId36"/>
        </w:object>
      </w:r>
      <w:r>
        <w:t xml:space="preserve">what is the temperature in Celsius?  </w:t>
      </w:r>
    </w:p>
    <w:sectPr w:rsidR="00FF0DD9" w:rsidRPr="00FF0DD9" w:rsidSect="00F830B2">
      <w:pgSz w:w="12240" w:h="15840"/>
      <w:pgMar w:top="720" w:right="72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DE7BF3"/>
    <w:multiLevelType w:val="hybridMultilevel"/>
    <w:tmpl w:val="76A4EA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ECB565C"/>
    <w:multiLevelType w:val="hybridMultilevel"/>
    <w:tmpl w:val="EF843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CAD41C7"/>
    <w:multiLevelType w:val="hybridMultilevel"/>
    <w:tmpl w:val="519A05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10"/>
  <w:displayHorizontalDrawingGridEvery w:val="2"/>
  <w:displayVerticalDrawingGridEvery w:val="2"/>
  <w:characterSpacingControl w:val="doNotCompress"/>
  <w:compat/>
  <w:rsids>
    <w:rsidRoot w:val="009436B5"/>
    <w:rsid w:val="00013332"/>
    <w:rsid w:val="00040DF6"/>
    <w:rsid w:val="00074BE2"/>
    <w:rsid w:val="000C050A"/>
    <w:rsid w:val="00105F8B"/>
    <w:rsid w:val="0016210C"/>
    <w:rsid w:val="001C6D64"/>
    <w:rsid w:val="001D7F5D"/>
    <w:rsid w:val="001F2BAF"/>
    <w:rsid w:val="00211F0C"/>
    <w:rsid w:val="00234B45"/>
    <w:rsid w:val="002530C7"/>
    <w:rsid w:val="002B36EA"/>
    <w:rsid w:val="002B6F12"/>
    <w:rsid w:val="002D5A75"/>
    <w:rsid w:val="003E04D6"/>
    <w:rsid w:val="00412128"/>
    <w:rsid w:val="004B1235"/>
    <w:rsid w:val="00593A94"/>
    <w:rsid w:val="006A38E3"/>
    <w:rsid w:val="00793C64"/>
    <w:rsid w:val="007F0FFD"/>
    <w:rsid w:val="008F43BC"/>
    <w:rsid w:val="00910661"/>
    <w:rsid w:val="009436B5"/>
    <w:rsid w:val="00A71CE1"/>
    <w:rsid w:val="00C00A50"/>
    <w:rsid w:val="00C80205"/>
    <w:rsid w:val="00D0631E"/>
    <w:rsid w:val="00E44C07"/>
    <w:rsid w:val="00F06782"/>
    <w:rsid w:val="00F830B2"/>
    <w:rsid w:val="00FF0DD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2"/>
        <w:lang w:val="en-US" w:eastAsia="en-US" w:bidi="ar-SA"/>
      </w:rPr>
    </w:rPrDefault>
    <w:pPrDefault>
      <w:pPr>
        <w:spacing w:line="276" w:lineRule="auto"/>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2BA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436B5"/>
    <w:pPr>
      <w:spacing w:after="200"/>
      <w:ind w:firstLine="0"/>
      <w:contextualSpacing/>
    </w:pPr>
    <w:rPr>
      <w:rFonts w:asciiTheme="minorHAnsi" w:hAnsiTheme="minorHAnsi" w:cstheme="minorBidi"/>
      <w:sz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3</Pages>
  <Words>281</Words>
  <Characters>1608</Characters>
  <Application>Microsoft Office Word</Application>
  <DocSecurity>0</DocSecurity>
  <Lines>13</Lines>
  <Paragraphs>3</Paragraphs>
  <ScaleCrop>false</ScaleCrop>
  <Company/>
  <LinksUpToDate>false</LinksUpToDate>
  <CharactersWithSpaces>18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5</cp:revision>
  <cp:lastPrinted>2014-08-14T16:13:00Z</cp:lastPrinted>
  <dcterms:created xsi:type="dcterms:W3CDTF">2014-08-13T21:25:00Z</dcterms:created>
  <dcterms:modified xsi:type="dcterms:W3CDTF">2014-08-14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